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623" r:id="rId2"/>
    <p:sldId id="577" r:id="rId3"/>
    <p:sldId id="574" r:id="rId4"/>
    <p:sldId id="576" r:id="rId5"/>
    <p:sldId id="536" r:id="rId6"/>
    <p:sldId id="638" r:id="rId7"/>
    <p:sldId id="624" r:id="rId8"/>
    <p:sldId id="423" r:id="rId9"/>
    <p:sldId id="563" r:id="rId10"/>
    <p:sldId id="589" r:id="rId11"/>
    <p:sldId id="590" r:id="rId12"/>
    <p:sldId id="637" r:id="rId13"/>
    <p:sldId id="632" r:id="rId14"/>
    <p:sldId id="631" r:id="rId15"/>
    <p:sldId id="633" r:id="rId16"/>
    <p:sldId id="634" r:id="rId17"/>
    <p:sldId id="635" r:id="rId18"/>
    <p:sldId id="636" r:id="rId19"/>
    <p:sldId id="625" r:id="rId20"/>
    <p:sldId id="508" r:id="rId21"/>
    <p:sldId id="537" r:id="rId22"/>
    <p:sldId id="538" r:id="rId23"/>
    <p:sldId id="539" r:id="rId24"/>
    <p:sldId id="591" r:id="rId25"/>
    <p:sldId id="626" r:id="rId26"/>
    <p:sldId id="521" r:id="rId27"/>
    <p:sldId id="598" r:id="rId28"/>
    <p:sldId id="593" r:id="rId29"/>
    <p:sldId id="592" r:id="rId30"/>
    <p:sldId id="627" r:id="rId31"/>
    <p:sldId id="628" r:id="rId32"/>
    <p:sldId id="523" r:id="rId33"/>
    <p:sldId id="540" r:id="rId34"/>
    <p:sldId id="543" r:id="rId35"/>
    <p:sldId id="602" r:id="rId36"/>
    <p:sldId id="595" r:id="rId37"/>
    <p:sldId id="597" r:id="rId38"/>
    <p:sldId id="629" r:id="rId39"/>
    <p:sldId id="600" r:id="rId40"/>
    <p:sldId id="601" r:id="rId41"/>
    <p:sldId id="604" r:id="rId42"/>
    <p:sldId id="544" r:id="rId43"/>
    <p:sldId id="639" r:id="rId44"/>
    <p:sldId id="545" r:id="rId45"/>
    <p:sldId id="605" r:id="rId46"/>
    <p:sldId id="640" r:id="rId47"/>
    <p:sldId id="606" r:id="rId48"/>
    <p:sldId id="546" r:id="rId49"/>
    <p:sldId id="641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Exponent Properties" id="{14899A99-D2D0-4020-A1B5-6A1C086ACDF6}">
          <p14:sldIdLst>
            <p14:sldId id="623"/>
          </p14:sldIdLst>
        </p14:section>
        <p14:section name="Product property - Numbers" id="{5BDA061F-9C5C-41A5-9DC1-E62C1643958E}">
          <p14:sldIdLst>
            <p14:sldId id="577"/>
            <p14:sldId id="574"/>
            <p14:sldId id="576"/>
            <p14:sldId id="536"/>
            <p14:sldId id="638"/>
          </p14:sldIdLst>
        </p14:section>
        <p14:section name="Power property - Numbers" id="{FE32AF45-80C3-4495-8C11-AE47789E3FE5}">
          <p14:sldIdLst>
            <p14:sldId id="624"/>
            <p14:sldId id="423"/>
            <p14:sldId id="563"/>
            <p14:sldId id="589"/>
            <p14:sldId id="590"/>
            <p14:sldId id="637"/>
          </p14:sldIdLst>
        </p14:section>
        <p14:section name="Product to a Power - Number" id="{D70A59E0-8E34-433B-B112-FA2C679AF392}">
          <p14:sldIdLst>
            <p14:sldId id="632"/>
            <p14:sldId id="631"/>
            <p14:sldId id="633"/>
            <p14:sldId id="634"/>
            <p14:sldId id="635"/>
            <p14:sldId id="636"/>
          </p14:sldIdLst>
        </p14:section>
        <p14:section name="Quotient property - Numbers" id="{FEC6E324-1493-48F5-A657-87BFAB9FCB88}">
          <p14:sldIdLst>
            <p14:sldId id="625"/>
            <p14:sldId id="508"/>
            <p14:sldId id="537"/>
            <p14:sldId id="538"/>
            <p14:sldId id="539"/>
            <p14:sldId id="591"/>
          </p14:sldIdLst>
        </p14:section>
        <p14:section name="Exponent of Zero - Numbers" id="{52E193AB-9B25-40AD-85D0-543420C84927}">
          <p14:sldIdLst>
            <p14:sldId id="626"/>
            <p14:sldId id="521"/>
            <p14:sldId id="598"/>
            <p14:sldId id="593"/>
            <p14:sldId id="592"/>
            <p14:sldId id="627"/>
          </p14:sldIdLst>
        </p14:section>
        <p14:section name="Negative Exponent - Numbers" id="{859752A3-8BDF-4F36-B8C3-12D76AE16A65}">
          <p14:sldIdLst>
            <p14:sldId id="628"/>
            <p14:sldId id="523"/>
            <p14:sldId id="540"/>
            <p14:sldId id="543"/>
            <p14:sldId id="602"/>
            <p14:sldId id="595"/>
            <p14:sldId id="597"/>
            <p14:sldId id="629"/>
          </p14:sldIdLst>
        </p14:section>
        <p14:section name="Combined properties -Numbers" id="{A8129BE0-A355-49B3-87EA-B0B5062A822C}">
          <p14:sldIdLst>
            <p14:sldId id="600"/>
            <p14:sldId id="601"/>
            <p14:sldId id="604"/>
            <p14:sldId id="544"/>
            <p14:sldId id="639"/>
            <p14:sldId id="545"/>
            <p14:sldId id="605"/>
            <p14:sldId id="640"/>
            <p14:sldId id="606"/>
            <p14:sldId id="546"/>
            <p14:sldId id="64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398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40" d="100"/>
        <a:sy n="140" d="100"/>
      </p:scale>
      <p:origin x="0" y="-238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e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e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2BD7EC-0BC0-4C3F-A60D-1E1709E5B65B}" type="datetimeFigureOut">
              <a:rPr lang="en-US" smtClean="0"/>
              <a:pPr/>
              <a:t>8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77906D-C33E-4E37-8CFB-BA55748B97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24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6556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771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3729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090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2693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603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1589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387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8080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1437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897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6303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202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414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24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074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482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0397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6226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55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8762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729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1294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9168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6857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2252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7505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0296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6879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1384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008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8730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570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8238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71494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8837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551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6905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25883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72841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5907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4233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598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457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487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443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8813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771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61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25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5" Type="http://schemas.openxmlformats.org/officeDocument/2006/relationships/package" Target="../embeddings/Microsoft_Word_Document3.docx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package" Target="../embeddings/Microsoft_Word_Document4.docx"/><Relationship Id="rId18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image" Target="../media/image64.emf"/><Relationship Id="rId22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package" Target="../embeddings/Microsoft_Word_Document5.docx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5" Type="http://schemas.openxmlformats.org/officeDocument/2006/relationships/package" Target="../embeddings/Microsoft_Word_Document1.docx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15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10.wmf"/><Relationship Id="rId24" Type="http://schemas.openxmlformats.org/officeDocument/2006/relationships/image" Target="../media/image116.e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23" Type="http://schemas.openxmlformats.org/officeDocument/2006/relationships/package" Target="../embeddings/Microsoft_Word_Document6.docx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9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45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7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5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66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6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70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3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86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5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8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4.bin"/><Relationship Id="rId5" Type="http://schemas.openxmlformats.org/officeDocument/2006/relationships/package" Target="../embeddings/Microsoft_Word_Document2.docx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eginning the Exponent Properti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88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63550"/>
              </p:ext>
            </p:extLst>
          </p:nvPr>
        </p:nvGraphicFramePr>
        <p:xfrm>
          <a:off x="3824288" y="1295400"/>
          <a:ext cx="14366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41" name="Equation" r:id="rId4" imgW="596880" imgH="241200" progId="Equation.DSMT4">
                  <p:embed/>
                </p:oleObj>
              </mc:Choice>
              <mc:Fallback>
                <p:oleObj name="Equation" r:id="rId4" imgW="5968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295400"/>
                        <a:ext cx="14366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90035"/>
              </p:ext>
            </p:extLst>
          </p:nvPr>
        </p:nvGraphicFramePr>
        <p:xfrm>
          <a:off x="4027488" y="2211388"/>
          <a:ext cx="1033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42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2211388"/>
                        <a:ext cx="10334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3057"/>
              </p:ext>
            </p:extLst>
          </p:nvPr>
        </p:nvGraphicFramePr>
        <p:xfrm>
          <a:off x="4283075" y="2973387"/>
          <a:ext cx="520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43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2973387"/>
                        <a:ext cx="5207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18396"/>
              </p:ext>
            </p:extLst>
          </p:nvPr>
        </p:nvGraphicFramePr>
        <p:xfrm>
          <a:off x="3937000" y="3825875"/>
          <a:ext cx="13477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44" name="Equation" r:id="rId10" imgW="558720" imgH="164880" progId="Equation.DSMT4">
                  <p:embed/>
                </p:oleObj>
              </mc:Choice>
              <mc:Fallback>
                <p:oleObj name="Equation" r:id="rId10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825875"/>
                        <a:ext cx="13477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6816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19414"/>
              </p:ext>
            </p:extLst>
          </p:nvPr>
        </p:nvGraphicFramePr>
        <p:xfrm>
          <a:off x="3870325" y="1279525"/>
          <a:ext cx="13446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8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279525"/>
                        <a:ext cx="13446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51536"/>
              </p:ext>
            </p:extLst>
          </p:nvPr>
        </p:nvGraphicFramePr>
        <p:xfrm>
          <a:off x="4148138" y="2116138"/>
          <a:ext cx="7905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9"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116138"/>
                        <a:ext cx="7905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52226"/>
              </p:ext>
            </p:extLst>
          </p:nvPr>
        </p:nvGraphicFramePr>
        <p:xfrm>
          <a:off x="4297363" y="2957513"/>
          <a:ext cx="4905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0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957513"/>
                        <a:ext cx="4905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4323"/>
              </p:ext>
            </p:extLst>
          </p:nvPr>
        </p:nvGraphicFramePr>
        <p:xfrm>
          <a:off x="3767931" y="3657600"/>
          <a:ext cx="16843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1" name="Equation" r:id="rId10" imgW="698400" imgH="164880" progId="Equation.DSMT4">
                  <p:embed/>
                </p:oleObj>
              </mc:Choice>
              <mc:Fallback>
                <p:oleObj name="Equation" r:id="rId10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931" y="3657600"/>
                        <a:ext cx="16843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578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273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of a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2636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 Scott Storla</a:t>
            </a:r>
            <a:endParaRPr lang="en-US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88172"/>
              </p:ext>
            </p:extLst>
          </p:nvPr>
        </p:nvGraphicFramePr>
        <p:xfrm>
          <a:off x="1377950" y="379413"/>
          <a:ext cx="6329363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0" name="Document" r:id="rId5" imgW="3678067" imgH="1376661" progId="Word.Document.12">
                  <p:embed/>
                </p:oleObj>
              </mc:Choice>
              <mc:Fallback>
                <p:oleObj name="Document" r:id="rId5" imgW="3678067" imgH="13766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79413"/>
                        <a:ext cx="6329363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055062"/>
              </p:ext>
            </p:extLst>
          </p:nvPr>
        </p:nvGraphicFramePr>
        <p:xfrm>
          <a:off x="4038600" y="5105400"/>
          <a:ext cx="928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1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9286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89769"/>
              </p:ext>
            </p:extLst>
          </p:nvPr>
        </p:nvGraphicFramePr>
        <p:xfrm>
          <a:off x="3886200" y="4419600"/>
          <a:ext cx="1285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2" name="Equation" r:id="rId9" imgW="457200" imgH="152280" progId="Equation.DSMT4">
                  <p:embed/>
                </p:oleObj>
              </mc:Choice>
              <mc:Fallback>
                <p:oleObj name="Equation" r:id="rId9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1285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81205"/>
              </p:ext>
            </p:extLst>
          </p:nvPr>
        </p:nvGraphicFramePr>
        <p:xfrm>
          <a:off x="3962400" y="3657600"/>
          <a:ext cx="12493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3" name="Equation" r:id="rId11" imgW="444240" imgH="190440" progId="Equation.DSMT4">
                  <p:embed/>
                </p:oleObj>
              </mc:Choice>
              <mc:Fallback>
                <p:oleObj name="Equation" r:id="rId11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12493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75551"/>
              </p:ext>
            </p:extLst>
          </p:nvPr>
        </p:nvGraphicFramePr>
        <p:xfrm>
          <a:off x="3962400" y="2819400"/>
          <a:ext cx="1285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14"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19400"/>
                        <a:ext cx="12858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7524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product of a power propert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15034"/>
              </p:ext>
            </p:extLst>
          </p:nvPr>
        </p:nvGraphicFramePr>
        <p:xfrm>
          <a:off x="3998618" y="847558"/>
          <a:ext cx="1146762" cy="7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3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618" y="847558"/>
                        <a:ext cx="1146762" cy="7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10973"/>
              </p:ext>
            </p:extLst>
          </p:nvPr>
        </p:nvGraphicFramePr>
        <p:xfrm>
          <a:off x="3799808" y="1609225"/>
          <a:ext cx="1544384" cy="77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4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808" y="1609225"/>
                        <a:ext cx="1544384" cy="77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25020"/>
              </p:ext>
            </p:extLst>
          </p:nvPr>
        </p:nvGraphicFramePr>
        <p:xfrm>
          <a:off x="3736418" y="2542825"/>
          <a:ext cx="1671162" cy="7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5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18" y="2542825"/>
                        <a:ext cx="1671162" cy="7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29755"/>
              </p:ext>
            </p:extLst>
          </p:nvPr>
        </p:nvGraphicFramePr>
        <p:xfrm>
          <a:off x="4330929" y="3536616"/>
          <a:ext cx="482140" cy="57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6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929" y="3536616"/>
                        <a:ext cx="482140" cy="578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52029"/>
              </p:ext>
            </p:extLst>
          </p:nvPr>
        </p:nvGraphicFramePr>
        <p:xfrm>
          <a:off x="4330929" y="4337668"/>
          <a:ext cx="482140" cy="46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7" name="Equation" r:id="rId12" imgW="164880" imgH="152280" progId="Equation.DSMT4">
                  <p:embed/>
                </p:oleObj>
              </mc:Choice>
              <mc:Fallback>
                <p:oleObj name="Equation" r:id="rId12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929" y="4337668"/>
                        <a:ext cx="482140" cy="46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880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75003"/>
              </p:ext>
            </p:extLst>
          </p:nvPr>
        </p:nvGraphicFramePr>
        <p:xfrm>
          <a:off x="3700463" y="1820863"/>
          <a:ext cx="1603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53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820863"/>
                        <a:ext cx="160337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60762"/>
              </p:ext>
            </p:extLst>
          </p:nvPr>
        </p:nvGraphicFramePr>
        <p:xfrm>
          <a:off x="3979863" y="906463"/>
          <a:ext cx="11826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54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906463"/>
                        <a:ext cx="11826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44574"/>
              </p:ext>
            </p:extLst>
          </p:nvPr>
        </p:nvGraphicFramePr>
        <p:xfrm>
          <a:off x="3692525" y="2765425"/>
          <a:ext cx="1758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55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765425"/>
                        <a:ext cx="17589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5503"/>
              </p:ext>
            </p:extLst>
          </p:nvPr>
        </p:nvGraphicFramePr>
        <p:xfrm>
          <a:off x="4246563" y="3849688"/>
          <a:ext cx="6508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56" name="Equation" r:id="rId10" imgW="215640" imgH="190440" progId="Equation.DSMT4">
                  <p:embed/>
                </p:oleObj>
              </mc:Choice>
              <mc:Fallback>
                <p:oleObj name="Equation" r:id="rId10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849688"/>
                        <a:ext cx="6508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44843"/>
              </p:ext>
            </p:extLst>
          </p:nvPr>
        </p:nvGraphicFramePr>
        <p:xfrm>
          <a:off x="4054475" y="4881563"/>
          <a:ext cx="10334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57" name="Equation" r:id="rId12" imgW="342720" imgH="164880" progId="Equation.DSMT4">
                  <p:embed/>
                </p:oleObj>
              </mc:Choice>
              <mc:Fallback>
                <p:oleObj name="Equation" r:id="rId12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81563"/>
                        <a:ext cx="10334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product of a power propert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4032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44370"/>
              </p:ext>
            </p:extLst>
          </p:nvPr>
        </p:nvGraphicFramePr>
        <p:xfrm>
          <a:off x="3700463" y="1820863"/>
          <a:ext cx="16033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2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820863"/>
                        <a:ext cx="1603375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54140"/>
              </p:ext>
            </p:extLst>
          </p:nvPr>
        </p:nvGraphicFramePr>
        <p:xfrm>
          <a:off x="3979863" y="906463"/>
          <a:ext cx="11826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3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906463"/>
                        <a:ext cx="11826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9844"/>
              </p:ext>
            </p:extLst>
          </p:nvPr>
        </p:nvGraphicFramePr>
        <p:xfrm>
          <a:off x="3692525" y="2765425"/>
          <a:ext cx="1758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4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765425"/>
                        <a:ext cx="17589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23057"/>
              </p:ext>
            </p:extLst>
          </p:nvPr>
        </p:nvGraphicFramePr>
        <p:xfrm>
          <a:off x="3998913" y="3829050"/>
          <a:ext cx="11477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5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829050"/>
                        <a:ext cx="11477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81846"/>
              </p:ext>
            </p:extLst>
          </p:nvPr>
        </p:nvGraphicFramePr>
        <p:xfrm>
          <a:off x="3863975" y="4881563"/>
          <a:ext cx="1416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6" name="Equation" r:id="rId12" imgW="469800" imgH="164880" progId="Equation.DSMT4">
                  <p:embed/>
                </p:oleObj>
              </mc:Choice>
              <mc:Fallback>
                <p:oleObj name="Equation" r:id="rId12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881563"/>
                        <a:ext cx="1416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using the product of a power propert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70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of a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234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Quotien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740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392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63621"/>
              </p:ext>
            </p:extLst>
          </p:nvPr>
        </p:nvGraphicFramePr>
        <p:xfrm>
          <a:off x="2748524" y="3962537"/>
          <a:ext cx="264636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1" name="Equation" r:id="rId4" imgW="1015920" imgH="317160" progId="Equation.DSMT4">
                  <p:embed/>
                </p:oleObj>
              </mc:Choice>
              <mc:Fallback>
                <p:oleObj name="Equation" r:id="rId4" imgW="1015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524" y="3962537"/>
                        <a:ext cx="2646362" cy="84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60230"/>
              </p:ext>
            </p:extLst>
          </p:nvPr>
        </p:nvGraphicFramePr>
        <p:xfrm>
          <a:off x="2280377" y="3867000"/>
          <a:ext cx="4968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2" name="Equation" r:id="rId6" imgW="190440" imgH="368280" progId="Equation.DSMT4">
                  <p:embed/>
                </p:oleObj>
              </mc:Choice>
              <mc:Fallback>
                <p:oleObj name="Equation" r:id="rId6" imgW="190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377" y="3867000"/>
                        <a:ext cx="496888" cy="985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042377" y="3992716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423377" y="4473987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23377" y="3997495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0577" y="4460263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32085" y="3988353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61577" y="4461001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61577" y="4013242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642577" y="4460262"/>
            <a:ext cx="266634" cy="3374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7466"/>
              </p:ext>
            </p:extLst>
          </p:nvPr>
        </p:nvGraphicFramePr>
        <p:xfrm>
          <a:off x="5370513" y="3854450"/>
          <a:ext cx="7286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3" name="Equation" r:id="rId8" imgW="279360" imgH="355320" progId="Equation.DSMT4">
                  <p:embed/>
                </p:oleObj>
              </mc:Choice>
              <mc:Fallback>
                <p:oleObj name="Equation" r:id="rId8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854450"/>
                        <a:ext cx="728662" cy="950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30848"/>
              </p:ext>
            </p:extLst>
          </p:nvPr>
        </p:nvGraphicFramePr>
        <p:xfrm>
          <a:off x="6161088" y="4070350"/>
          <a:ext cx="6619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4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4070350"/>
                        <a:ext cx="661987" cy="509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396204"/>
              </p:ext>
            </p:extLst>
          </p:nvPr>
        </p:nvGraphicFramePr>
        <p:xfrm>
          <a:off x="795716" y="228600"/>
          <a:ext cx="746498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5" name="Document" r:id="rId13" imgW="5119051" imgH="1415172" progId="Word.Document.12">
                  <p:embed/>
                </p:oleObj>
              </mc:Choice>
              <mc:Fallback>
                <p:oleObj name="Document" r:id="rId13" imgW="5119051" imgH="1415172" progId="Word.Document.1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716" y="228600"/>
                        <a:ext cx="7464989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66108"/>
              </p:ext>
            </p:extLst>
          </p:nvPr>
        </p:nvGraphicFramePr>
        <p:xfrm>
          <a:off x="3575777" y="2644625"/>
          <a:ext cx="52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6" name="Equation" r:id="rId15" imgW="215640" imgH="368280" progId="Equation.DSMT4">
                  <p:embed/>
                </p:oleObj>
              </mc:Choice>
              <mc:Fallback>
                <p:oleObj name="Equation" r:id="rId15" imgW="21564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77" y="2644625"/>
                        <a:ext cx="5222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05058"/>
              </p:ext>
            </p:extLst>
          </p:nvPr>
        </p:nvGraphicFramePr>
        <p:xfrm>
          <a:off x="4125912" y="2851453"/>
          <a:ext cx="892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7" name="Equation" r:id="rId17" imgW="368280" imgH="190440" progId="Equation.DSMT4">
                  <p:embed/>
                </p:oleObj>
              </mc:Choice>
              <mc:Fallback>
                <p:oleObj name="Equation" r:id="rId17" imgW="3682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2851453"/>
                        <a:ext cx="892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00730"/>
              </p:ext>
            </p:extLst>
          </p:nvPr>
        </p:nvGraphicFramePr>
        <p:xfrm>
          <a:off x="5049838" y="2851150"/>
          <a:ext cx="6143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8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2851150"/>
                        <a:ext cx="6143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10220"/>
              </p:ext>
            </p:extLst>
          </p:nvPr>
        </p:nvGraphicFramePr>
        <p:xfrm>
          <a:off x="3403193" y="4400400"/>
          <a:ext cx="15224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09" name="Equation" r:id="rId21" imgW="583920" imgH="152280" progId="Equation.DSMT4">
                  <p:embed/>
                </p:oleObj>
              </mc:Choice>
              <mc:Fallback>
                <p:oleObj name="Equation" r:id="rId21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193" y="4400400"/>
                        <a:ext cx="1522412" cy="407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31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9820"/>
              </p:ext>
            </p:extLst>
          </p:nvPr>
        </p:nvGraphicFramePr>
        <p:xfrm>
          <a:off x="4211638" y="1279525"/>
          <a:ext cx="6842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6" name="Equation" r:id="rId4" imgW="279360" imgH="368280" progId="Equation.DSMT4">
                  <p:embed/>
                </p:oleObj>
              </mc:Choice>
              <mc:Fallback>
                <p:oleObj name="Equation" r:id="rId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279525"/>
                        <a:ext cx="684212" cy="944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090992"/>
              </p:ext>
            </p:extLst>
          </p:nvPr>
        </p:nvGraphicFramePr>
        <p:xfrm>
          <a:off x="4137025" y="2514600"/>
          <a:ext cx="869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7" name="Equation" r:id="rId6" imgW="355320" imgH="190440" progId="Equation.DSMT4">
                  <p:embed/>
                </p:oleObj>
              </mc:Choice>
              <mc:Fallback>
                <p:oleObj name="Equation" r:id="rId6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514600"/>
                        <a:ext cx="869950" cy="48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61112"/>
              </p:ext>
            </p:extLst>
          </p:nvPr>
        </p:nvGraphicFramePr>
        <p:xfrm>
          <a:off x="4273550" y="3276600"/>
          <a:ext cx="558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8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276600"/>
                        <a:ext cx="558800" cy="487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05799"/>
              </p:ext>
            </p:extLst>
          </p:nvPr>
        </p:nvGraphicFramePr>
        <p:xfrm>
          <a:off x="4090988" y="4070350"/>
          <a:ext cx="962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19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070350"/>
                        <a:ext cx="962025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81172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066553"/>
              </p:ext>
            </p:extLst>
          </p:nvPr>
        </p:nvGraphicFramePr>
        <p:xfrm>
          <a:off x="4056063" y="1149350"/>
          <a:ext cx="99536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5" name="Equation" r:id="rId4" imgW="406080" imgH="469800" progId="Equation.DSMT4">
                  <p:embed/>
                </p:oleObj>
              </mc:Choice>
              <mc:Fallback>
                <p:oleObj name="Equation" r:id="rId4" imgW="406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149350"/>
                        <a:ext cx="995362" cy="1204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94874"/>
              </p:ext>
            </p:extLst>
          </p:nvPr>
        </p:nvGraphicFramePr>
        <p:xfrm>
          <a:off x="3951288" y="2582863"/>
          <a:ext cx="12430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6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582863"/>
                        <a:ext cx="1243012" cy="617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27421"/>
              </p:ext>
            </p:extLst>
          </p:nvPr>
        </p:nvGraphicFramePr>
        <p:xfrm>
          <a:off x="4165600" y="3421063"/>
          <a:ext cx="7762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7" name="Equation" r:id="rId8" imgW="317160" imgH="241200" progId="Equation.DSMT4">
                  <p:embed/>
                </p:oleObj>
              </mc:Choice>
              <mc:Fallback>
                <p:oleObj name="Equation" r:id="rId8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421063"/>
                        <a:ext cx="776288" cy="617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5950"/>
              </p:ext>
            </p:extLst>
          </p:nvPr>
        </p:nvGraphicFramePr>
        <p:xfrm>
          <a:off x="4276725" y="4335462"/>
          <a:ext cx="590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8" name="Equation" r:id="rId10" imgW="241200" imgH="152280" progId="Equation.DSMT4">
                  <p:embed/>
                </p:oleObj>
              </mc:Choice>
              <mc:Fallback>
                <p:oleObj name="Equation" r:id="rId10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4335462"/>
                        <a:ext cx="590550" cy="38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18305012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66454"/>
              </p:ext>
            </p:extLst>
          </p:nvPr>
        </p:nvGraphicFramePr>
        <p:xfrm>
          <a:off x="4025900" y="1219200"/>
          <a:ext cx="10572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9" name="Equation" r:id="rId4" imgW="431640" imgH="380880" progId="Equation.DSMT4">
                  <p:embed/>
                </p:oleObj>
              </mc:Choice>
              <mc:Fallback>
                <p:oleObj name="Equation" r:id="rId4" imgW="431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219200"/>
                        <a:ext cx="1057275" cy="976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64809"/>
              </p:ext>
            </p:extLst>
          </p:nvPr>
        </p:nvGraphicFramePr>
        <p:xfrm>
          <a:off x="4260850" y="2438400"/>
          <a:ext cx="62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0" name="Equation" r:id="rId6" imgW="253800" imgH="406080" progId="Equation.DSMT4">
                  <p:embed/>
                </p:oleObj>
              </mc:Choice>
              <mc:Fallback>
                <p:oleObj name="Equation" r:id="rId6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438400"/>
                        <a:ext cx="622300" cy="1041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95656"/>
              </p:ext>
            </p:extLst>
          </p:nvPr>
        </p:nvGraphicFramePr>
        <p:xfrm>
          <a:off x="4075986" y="3660061"/>
          <a:ext cx="993617" cy="57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1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986" y="3660061"/>
                        <a:ext cx="993617" cy="5745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77699"/>
              </p:ext>
            </p:extLst>
          </p:nvPr>
        </p:nvGraphicFramePr>
        <p:xfrm>
          <a:off x="4383405" y="4318953"/>
          <a:ext cx="37719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2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05" y="4318953"/>
                        <a:ext cx="377190" cy="5378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00245"/>
              </p:ext>
            </p:extLst>
          </p:nvPr>
        </p:nvGraphicFramePr>
        <p:xfrm>
          <a:off x="4397613" y="5133022"/>
          <a:ext cx="309086" cy="42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3" name="Equation" r:id="rId12" imgW="114120" imgH="152280" progId="Equation.DSMT4">
                  <p:embed/>
                </p:oleObj>
              </mc:Choice>
              <mc:Fallback>
                <p:oleObj name="Equation" r:id="rId12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613" y="5133022"/>
                        <a:ext cx="309086" cy="4295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4168347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84390"/>
              </p:ext>
            </p:extLst>
          </p:nvPr>
        </p:nvGraphicFramePr>
        <p:xfrm>
          <a:off x="3948113" y="1255713"/>
          <a:ext cx="12128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7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1255713"/>
                        <a:ext cx="1212850" cy="1106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93920"/>
              </p:ext>
            </p:extLst>
          </p:nvPr>
        </p:nvGraphicFramePr>
        <p:xfrm>
          <a:off x="3887788" y="2681288"/>
          <a:ext cx="13684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8" name="Equation" r:id="rId6" imgW="558720" imgH="215640" progId="Equation.DSMT4">
                  <p:embed/>
                </p:oleObj>
              </mc:Choice>
              <mc:Fallback>
                <p:oleObj name="Equation" r:id="rId6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681288"/>
                        <a:ext cx="1368425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33480"/>
              </p:ext>
            </p:extLst>
          </p:nvPr>
        </p:nvGraphicFramePr>
        <p:xfrm>
          <a:off x="4111625" y="3429000"/>
          <a:ext cx="996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9" name="Equation" r:id="rId8" imgW="406080" imgH="215640" progId="Equation.DSMT4">
                  <p:embed/>
                </p:oleObj>
              </mc:Choice>
              <mc:Fallback>
                <p:oleObj name="Equation" r:id="rId8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3429000"/>
                        <a:ext cx="996950" cy="55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42928"/>
              </p:ext>
            </p:extLst>
          </p:nvPr>
        </p:nvGraphicFramePr>
        <p:xfrm>
          <a:off x="4407694" y="4191000"/>
          <a:ext cx="4048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0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94" y="4191000"/>
                        <a:ext cx="404812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50936"/>
              </p:ext>
            </p:extLst>
          </p:nvPr>
        </p:nvGraphicFramePr>
        <p:xfrm>
          <a:off x="4314031" y="4953000"/>
          <a:ext cx="5921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1" name="Equation" r:id="rId12" imgW="241200" imgH="152280" progId="Equation.DSMT4">
                  <p:embed/>
                </p:oleObj>
              </mc:Choice>
              <mc:Fallback>
                <p:oleObj name="Equation" r:id="rId12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031" y="4953000"/>
                        <a:ext cx="592137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4235588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of 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7410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6469"/>
              </p:ext>
            </p:extLst>
          </p:nvPr>
        </p:nvGraphicFramePr>
        <p:xfrm>
          <a:off x="3680237" y="3741023"/>
          <a:ext cx="593551" cy="114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7" name="Equation" r:id="rId4" imgW="190440" imgH="368280" progId="Equation.DSMT4">
                  <p:embed/>
                </p:oleObj>
              </mc:Choice>
              <mc:Fallback>
                <p:oleObj name="Equation" r:id="rId4" imgW="190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0237" y="3741023"/>
                        <a:ext cx="593551" cy="114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85777"/>
              </p:ext>
            </p:extLst>
          </p:nvPr>
        </p:nvGraphicFramePr>
        <p:xfrm>
          <a:off x="4223995" y="3981609"/>
          <a:ext cx="114897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8"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3995" y="3981609"/>
                        <a:ext cx="1148979" cy="5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35559"/>
              </p:ext>
            </p:extLst>
          </p:nvPr>
        </p:nvGraphicFramePr>
        <p:xfrm>
          <a:off x="3188437" y="4089913"/>
          <a:ext cx="553212" cy="4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19" name="Equation" r:id="rId8" imgW="177480" imgH="139680" progId="Equation.DSMT4">
                  <p:embed/>
                </p:oleObj>
              </mc:Choice>
              <mc:Fallback>
                <p:oleObj name="Equation" r:id="rId8" imgW="1774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8437" y="4089913"/>
                        <a:ext cx="553212" cy="434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16321"/>
              </p:ext>
            </p:extLst>
          </p:nvPr>
        </p:nvGraphicFramePr>
        <p:xfrm>
          <a:off x="5376628" y="3981609"/>
          <a:ext cx="834546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20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76628" y="3981609"/>
                        <a:ext cx="834546" cy="5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0253"/>
              </p:ext>
            </p:extLst>
          </p:nvPr>
        </p:nvGraphicFramePr>
        <p:xfrm>
          <a:off x="3124200" y="2667000"/>
          <a:ext cx="2900522" cy="59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21" name="Equation" r:id="rId12" imgW="927000" imgH="190440" progId="Equation.DSMT4">
                  <p:embed/>
                </p:oleObj>
              </mc:Choice>
              <mc:Fallback>
                <p:oleObj name="Equation" r:id="rId12" imgW="927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24200" y="2667000"/>
                        <a:ext cx="2900522" cy="59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28424"/>
              </p:ext>
            </p:extLst>
          </p:nvPr>
        </p:nvGraphicFramePr>
        <p:xfrm>
          <a:off x="1603375" y="379413"/>
          <a:ext cx="6329363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22" name="Document" r:id="rId15" imgW="6441617" imgH="1999668" progId="Word.Document.12">
                  <p:embed/>
                </p:oleObj>
              </mc:Choice>
              <mc:Fallback>
                <p:oleObj name="Document" r:id="rId15" imgW="6441617" imgH="19996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3375" y="379413"/>
                        <a:ext cx="6329363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2009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40466"/>
              </p:ext>
            </p:extLst>
          </p:nvPr>
        </p:nvGraphicFramePr>
        <p:xfrm>
          <a:off x="3947318" y="1290637"/>
          <a:ext cx="1249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98" name="Equation" r:id="rId4" imgW="545760" imgH="190440" progId="Equation.DSMT4">
                  <p:embed/>
                </p:oleObj>
              </mc:Choice>
              <mc:Fallback>
                <p:oleObj name="Equation" r:id="rId4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18" y="1290637"/>
                        <a:ext cx="12493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9012"/>
              </p:ext>
            </p:extLst>
          </p:nvPr>
        </p:nvGraphicFramePr>
        <p:xfrm>
          <a:off x="4135438" y="2052637"/>
          <a:ext cx="8715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99" name="Equation" r:id="rId6" imgW="380880" imgH="190440" progId="Equation.DSMT4">
                  <p:embed/>
                </p:oleObj>
              </mc:Choice>
              <mc:Fallback>
                <p:oleObj name="Equation" r:id="rId6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052637"/>
                        <a:ext cx="8715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44941"/>
              </p:ext>
            </p:extLst>
          </p:nvPr>
        </p:nvGraphicFramePr>
        <p:xfrm>
          <a:off x="4324350" y="2738437"/>
          <a:ext cx="493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0"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738437"/>
                        <a:ext cx="493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32567"/>
              </p:ext>
            </p:extLst>
          </p:nvPr>
        </p:nvGraphicFramePr>
        <p:xfrm>
          <a:off x="4468813" y="3559175"/>
          <a:ext cx="203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01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559175"/>
                        <a:ext cx="203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690094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10332"/>
              </p:ext>
            </p:extLst>
          </p:nvPr>
        </p:nvGraphicFramePr>
        <p:xfrm>
          <a:off x="3900488" y="1066800"/>
          <a:ext cx="130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6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1066800"/>
                        <a:ext cx="1306512" cy="1008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70608"/>
              </p:ext>
            </p:extLst>
          </p:nvPr>
        </p:nvGraphicFramePr>
        <p:xfrm>
          <a:off x="4176713" y="2409825"/>
          <a:ext cx="6223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7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409825"/>
                        <a:ext cx="622300" cy="1006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16628"/>
              </p:ext>
            </p:extLst>
          </p:nvPr>
        </p:nvGraphicFramePr>
        <p:xfrm>
          <a:off x="4038600" y="3800475"/>
          <a:ext cx="8731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00475"/>
                        <a:ext cx="873125" cy="519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f necessary 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860"/>
              </p:ext>
            </p:extLst>
          </p:nvPr>
        </p:nvGraphicFramePr>
        <p:xfrm>
          <a:off x="4194175" y="4562475"/>
          <a:ext cx="561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9" name="Equation" r:id="rId10" imgW="228600" imgH="203040" progId="Equation.DSMT4">
                  <p:embed/>
                </p:oleObj>
              </mc:Choice>
              <mc:Fallback>
                <p:oleObj name="Equation" r:id="rId10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62475"/>
                        <a:ext cx="561975" cy="519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11257"/>
              </p:ext>
            </p:extLst>
          </p:nvPr>
        </p:nvGraphicFramePr>
        <p:xfrm>
          <a:off x="4438650" y="5405438"/>
          <a:ext cx="2190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80" name="Equation" r:id="rId12" imgW="88560" imgH="139680" progId="Equation.DSMT4">
                  <p:embed/>
                </p:oleObj>
              </mc:Choice>
              <mc:Fallback>
                <p:oleObj name="Equation" r:id="rId12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5405438"/>
                        <a:ext cx="219075" cy="357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201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68384"/>
              </p:ext>
            </p:extLst>
          </p:nvPr>
        </p:nvGraphicFramePr>
        <p:xfrm>
          <a:off x="3792538" y="1482725"/>
          <a:ext cx="1524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6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1482725"/>
                        <a:ext cx="1524000" cy="650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32226"/>
              </p:ext>
            </p:extLst>
          </p:nvPr>
        </p:nvGraphicFramePr>
        <p:xfrm>
          <a:off x="4237037" y="3886200"/>
          <a:ext cx="746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7" name="Equation" r:id="rId6" imgW="304560" imgH="139680" progId="Equation.DSMT4">
                  <p:embed/>
                </p:oleObj>
              </mc:Choice>
              <mc:Fallback>
                <p:oleObj name="Equation" r:id="rId6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7" y="3886200"/>
                        <a:ext cx="746125" cy="357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8787"/>
              </p:ext>
            </p:extLst>
          </p:nvPr>
        </p:nvGraphicFramePr>
        <p:xfrm>
          <a:off x="4391818" y="4572000"/>
          <a:ext cx="436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8" name="Equation" r:id="rId8" imgW="177480" imgH="139680" progId="Equation.DSMT4">
                  <p:embed/>
                </p:oleObj>
              </mc:Choice>
              <mc:Fallback>
                <p:oleObj name="Equation" r:id="rId8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18" y="4572000"/>
                        <a:ext cx="436563" cy="357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f necessary 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5219"/>
              </p:ext>
            </p:extLst>
          </p:nvPr>
        </p:nvGraphicFramePr>
        <p:xfrm>
          <a:off x="3676650" y="2286000"/>
          <a:ext cx="1866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9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286000"/>
                        <a:ext cx="1866900" cy="650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18456"/>
              </p:ext>
            </p:extLst>
          </p:nvPr>
        </p:nvGraphicFramePr>
        <p:xfrm>
          <a:off x="4065588" y="3194050"/>
          <a:ext cx="10890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70" name="Equation" r:id="rId12" imgW="444240" imgH="139680" progId="Equation.DSMT4">
                  <p:embed/>
                </p:oleObj>
              </mc:Choice>
              <mc:Fallback>
                <p:oleObj name="Equation" r:id="rId12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3194050"/>
                        <a:ext cx="1089025" cy="358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45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83555"/>
              </p:ext>
            </p:extLst>
          </p:nvPr>
        </p:nvGraphicFramePr>
        <p:xfrm>
          <a:off x="1143000" y="304800"/>
          <a:ext cx="6910388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3" name="Document" r:id="rId5" imgW="4335076" imgH="1523505" progId="Word.Document.12">
                  <p:embed/>
                </p:oleObj>
              </mc:Choice>
              <mc:Fallback>
                <p:oleObj name="Document" r:id="rId5" imgW="4335076" imgH="1523505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6910388" cy="243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48784"/>
              </p:ext>
            </p:extLst>
          </p:nvPr>
        </p:nvGraphicFramePr>
        <p:xfrm>
          <a:off x="4343400" y="4883150"/>
          <a:ext cx="460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4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83150"/>
                        <a:ext cx="4603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19690"/>
              </p:ext>
            </p:extLst>
          </p:nvPr>
        </p:nvGraphicFramePr>
        <p:xfrm>
          <a:off x="3302000" y="4273550"/>
          <a:ext cx="2489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5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273550"/>
                        <a:ext cx="24892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47544"/>
              </p:ext>
            </p:extLst>
          </p:nvPr>
        </p:nvGraphicFramePr>
        <p:xfrm>
          <a:off x="3392487" y="3130550"/>
          <a:ext cx="25511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6" name="Equation" r:id="rId11" imgW="1054080" imgH="380880" progId="Equation.DSMT4">
                  <p:embed/>
                </p:oleObj>
              </mc:Choice>
              <mc:Fallback>
                <p:oleObj name="Equation" r:id="rId11" imgW="10540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7" y="3130550"/>
                        <a:ext cx="25511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99300"/>
              </p:ext>
            </p:extLst>
          </p:nvPr>
        </p:nvGraphicFramePr>
        <p:xfrm>
          <a:off x="3346450" y="2438400"/>
          <a:ext cx="1014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7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438400"/>
                        <a:ext cx="10144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7551"/>
              </p:ext>
            </p:extLst>
          </p:nvPr>
        </p:nvGraphicFramePr>
        <p:xfrm>
          <a:off x="4359275" y="2438400"/>
          <a:ext cx="892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8" name="Equation" r:id="rId15" imgW="368280" imgH="190440" progId="Equation.DSMT4">
                  <p:embed/>
                </p:oleObj>
              </mc:Choice>
              <mc:Fallback>
                <p:oleObj name="Equation" r:id="rId15" imgW="3682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438400"/>
                        <a:ext cx="892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88639"/>
              </p:ext>
            </p:extLst>
          </p:nvPr>
        </p:nvGraphicFramePr>
        <p:xfrm>
          <a:off x="5284788" y="2438400"/>
          <a:ext cx="6143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89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38400"/>
                        <a:ext cx="6143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0739"/>
              </p:ext>
            </p:extLst>
          </p:nvPr>
        </p:nvGraphicFramePr>
        <p:xfrm>
          <a:off x="3270250" y="3130550"/>
          <a:ext cx="263683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90" name="Equation" r:id="rId19" imgW="990360" imgH="380880" progId="Equation.DSMT4">
                  <p:embed/>
                </p:oleObj>
              </mc:Choice>
              <mc:Fallback>
                <p:oleObj name="Equation" r:id="rId19" imgW="99036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130550"/>
                        <a:ext cx="2636837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7470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xponent of 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14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egative Expon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14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6575" y="-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536575" y="-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536575" y="-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48119"/>
              </p:ext>
            </p:extLst>
          </p:nvPr>
        </p:nvGraphicFramePr>
        <p:xfrm>
          <a:off x="2995612" y="3625850"/>
          <a:ext cx="738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07" name="Equation" r:id="rId4" imgW="279360" imgH="330120" progId="Equation.DSMT4">
                  <p:embed/>
                </p:oleObj>
              </mc:Choice>
              <mc:Fallback>
                <p:oleObj name="Equation" r:id="rId4" imgW="27936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2" y="3625850"/>
                        <a:ext cx="7381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95550"/>
              </p:ext>
            </p:extLst>
          </p:nvPr>
        </p:nvGraphicFramePr>
        <p:xfrm>
          <a:off x="3763962" y="3484334"/>
          <a:ext cx="5032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08" name="Equation" r:id="rId6" imgW="190440" imgH="368280" progId="Equation.DSMT4">
                  <p:embed/>
                </p:oleObj>
              </mc:Choice>
              <mc:Fallback>
                <p:oleObj name="Equation" r:id="rId6" imgW="19044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3484334"/>
                        <a:ext cx="5032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03944"/>
              </p:ext>
            </p:extLst>
          </p:nvPr>
        </p:nvGraphicFramePr>
        <p:xfrm>
          <a:off x="4268788" y="3495675"/>
          <a:ext cx="10366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09" name="Equation" r:id="rId8" imgW="393480" imgH="355320" progId="Equation.DSMT4">
                  <p:embed/>
                </p:oleObj>
              </mc:Choice>
              <mc:Fallback>
                <p:oleObj name="Equation" r:id="rId8" imgW="39348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3495675"/>
                        <a:ext cx="10366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02561"/>
              </p:ext>
            </p:extLst>
          </p:nvPr>
        </p:nvGraphicFramePr>
        <p:xfrm>
          <a:off x="5268913" y="3495675"/>
          <a:ext cx="9032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0" name="Equation" r:id="rId10" imgW="342720" imgH="355320" progId="Equation.DSMT4">
                  <p:embed/>
                </p:oleObj>
              </mc:Choice>
              <mc:Fallback>
                <p:oleObj name="Equation" r:id="rId10" imgW="34272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495675"/>
                        <a:ext cx="9032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5291"/>
              </p:ext>
            </p:extLst>
          </p:nvPr>
        </p:nvGraphicFramePr>
        <p:xfrm>
          <a:off x="2971800" y="4724400"/>
          <a:ext cx="7381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1" name="Equation" r:id="rId12" imgW="279360" imgH="355320" progId="Equation.DSMT4">
                  <p:embed/>
                </p:oleObj>
              </mc:Choice>
              <mc:Fallback>
                <p:oleObj name="Equation" r:id="rId12" imgW="27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7381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93397"/>
              </p:ext>
            </p:extLst>
          </p:nvPr>
        </p:nvGraphicFramePr>
        <p:xfrm>
          <a:off x="3810000" y="4745037"/>
          <a:ext cx="5032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2" name="Equation" r:id="rId14" imgW="190440" imgH="368280" progId="Equation.DSMT4">
                  <p:embed/>
                </p:oleObj>
              </mc:Choice>
              <mc:Fallback>
                <p:oleObj name="Equation" r:id="rId14" imgW="190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45037"/>
                        <a:ext cx="5032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89348"/>
              </p:ext>
            </p:extLst>
          </p:nvPr>
        </p:nvGraphicFramePr>
        <p:xfrm>
          <a:off x="4314825" y="4789487"/>
          <a:ext cx="10366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3" name="Equation" r:id="rId16" imgW="393480" imgH="330120" progId="Equation.DSMT4">
                  <p:embed/>
                </p:oleObj>
              </mc:Choice>
              <mc:Fallback>
                <p:oleObj name="Equation" r:id="rId16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789487"/>
                        <a:ext cx="10366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98947"/>
              </p:ext>
            </p:extLst>
          </p:nvPr>
        </p:nvGraphicFramePr>
        <p:xfrm>
          <a:off x="5360988" y="4791075"/>
          <a:ext cx="9032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4" name="Equation" r:id="rId18" imgW="342720" imgH="330120" progId="Equation.DSMT4">
                  <p:embed/>
                </p:oleObj>
              </mc:Choice>
              <mc:Fallback>
                <p:oleObj name="Equation" r:id="rId18" imgW="34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4791075"/>
                        <a:ext cx="90328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22972"/>
              </p:ext>
            </p:extLst>
          </p:nvPr>
        </p:nvGraphicFramePr>
        <p:xfrm>
          <a:off x="6221413" y="3722688"/>
          <a:ext cx="803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5" name="Equation" r:id="rId20" imgW="304560" imgH="190440" progId="Equation.DSMT4">
                  <p:embed/>
                </p:oleObj>
              </mc:Choice>
              <mc:Fallback>
                <p:oleObj name="Equation" r:id="rId20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722688"/>
                        <a:ext cx="8032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23865"/>
              </p:ext>
            </p:extLst>
          </p:nvPr>
        </p:nvGraphicFramePr>
        <p:xfrm>
          <a:off x="1600200" y="228600"/>
          <a:ext cx="6638925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16" name="Document" r:id="rId23" imgW="6672499" imgH="3320543" progId="Word.Document.12">
                  <p:embed/>
                </p:oleObj>
              </mc:Choice>
              <mc:Fallback>
                <p:oleObj name="Document" r:id="rId23" imgW="6672499" imgH="33205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00200" y="228600"/>
                        <a:ext cx="6638925" cy="330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524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32225"/>
              </p:ext>
            </p:extLst>
          </p:nvPr>
        </p:nvGraphicFramePr>
        <p:xfrm>
          <a:off x="3975568" y="990600"/>
          <a:ext cx="1192863" cy="53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2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568" y="990600"/>
                        <a:ext cx="1192863" cy="5359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56158"/>
              </p:ext>
            </p:extLst>
          </p:nvPr>
        </p:nvGraphicFramePr>
        <p:xfrm>
          <a:off x="4038600" y="1676400"/>
          <a:ext cx="910495" cy="53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3" name="Equation" r:id="rId6" imgW="330120" imgH="190440" progId="Equation.DSMT4">
                  <p:embed/>
                </p:oleObj>
              </mc:Choice>
              <mc:Fallback>
                <p:oleObj name="Equation" r:id="rId6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910495" cy="5359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8984"/>
              </p:ext>
            </p:extLst>
          </p:nvPr>
        </p:nvGraphicFramePr>
        <p:xfrm>
          <a:off x="4210590" y="2286000"/>
          <a:ext cx="560896" cy="53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4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590" y="2286000"/>
                        <a:ext cx="560896" cy="5359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04636"/>
              </p:ext>
            </p:extLst>
          </p:nvPr>
        </p:nvGraphicFramePr>
        <p:xfrm>
          <a:off x="4364038" y="4024313"/>
          <a:ext cx="4937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5" name="Equation" r:id="rId10" imgW="177480" imgH="330120" progId="Equation.DSMT4">
                  <p:embed/>
                </p:oleObj>
              </mc:Choice>
              <mc:Fallback>
                <p:oleObj name="Equation" r:id="rId10" imgW="177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024313"/>
                        <a:ext cx="493712" cy="928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11451"/>
              </p:ext>
            </p:extLst>
          </p:nvPr>
        </p:nvGraphicFramePr>
        <p:xfrm>
          <a:off x="4267200" y="2895600"/>
          <a:ext cx="6302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6" name="Equation" r:id="rId12" imgW="228600" imgH="355320" progId="Equation.DSMT4">
                  <p:embed/>
                </p:oleObj>
              </mc:Choice>
              <mc:Fallback>
                <p:oleObj name="Equation" r:id="rId12" imgW="228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630238" cy="100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76088"/>
              </p:ext>
            </p:extLst>
          </p:nvPr>
        </p:nvGraphicFramePr>
        <p:xfrm>
          <a:off x="4433888" y="5199063"/>
          <a:ext cx="3508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7" name="Equation" r:id="rId14" imgW="126720" imgH="317160" progId="Equation.DSMT4">
                  <p:embed/>
                </p:oleObj>
              </mc:Choice>
              <mc:Fallback>
                <p:oleObj name="Equation" r:id="rId14" imgW="126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199063"/>
                        <a:ext cx="350837" cy="893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6788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81425"/>
              </p:ext>
            </p:extLst>
          </p:nvPr>
        </p:nvGraphicFramePr>
        <p:xfrm>
          <a:off x="4245197" y="1341707"/>
          <a:ext cx="653606" cy="10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3" name="Equation" r:id="rId4" imgW="241300" imgH="368300" progId="Equation.DSMT4">
                  <p:embed/>
                </p:oleObj>
              </mc:Choice>
              <mc:Fallback>
                <p:oleObj name="Equation" r:id="rId4" imgW="241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197" y="1341707"/>
                        <a:ext cx="653606" cy="101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73623"/>
              </p:ext>
            </p:extLst>
          </p:nvPr>
        </p:nvGraphicFramePr>
        <p:xfrm>
          <a:off x="4039917" y="2603548"/>
          <a:ext cx="1064165" cy="52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4" name="Equation" r:id="rId6" imgW="393480" imgH="190440" progId="Equation.DSMT4">
                  <p:embed/>
                </p:oleObj>
              </mc:Choice>
              <mc:Fallback>
                <p:oleObj name="Equation" r:id="rId6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917" y="2603548"/>
                        <a:ext cx="1064165" cy="528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27388"/>
              </p:ext>
            </p:extLst>
          </p:nvPr>
        </p:nvGraphicFramePr>
        <p:xfrm>
          <a:off x="4349179" y="3535236"/>
          <a:ext cx="445643" cy="4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5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179" y="3535236"/>
                        <a:ext cx="445643" cy="493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851828"/>
              </p:ext>
            </p:extLst>
          </p:nvPr>
        </p:nvGraphicFramePr>
        <p:xfrm>
          <a:off x="4147169" y="4341512"/>
          <a:ext cx="925862" cy="4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6" name="Equation" r:id="rId10" imgW="342720" imgH="164880" progId="Equation.DSMT4">
                  <p:embed/>
                </p:oleObj>
              </mc:Choice>
              <mc:Fallback>
                <p:oleObj name="Equation" r:id="rId1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169" y="4341512"/>
                        <a:ext cx="925862" cy="45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408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6155"/>
              </p:ext>
            </p:extLst>
          </p:nvPr>
        </p:nvGraphicFramePr>
        <p:xfrm>
          <a:off x="3939381" y="1219200"/>
          <a:ext cx="13414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7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381" y="1219200"/>
                        <a:ext cx="1341438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69158"/>
              </p:ext>
            </p:extLst>
          </p:nvPr>
        </p:nvGraphicFramePr>
        <p:xfrm>
          <a:off x="4112418" y="2057400"/>
          <a:ext cx="9953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8" name="Equation" r:id="rId6" imgW="368280" imgH="190440" progId="Equation.DSMT4">
                  <p:embed/>
                </p:oleObj>
              </mc:Choice>
              <mc:Fallback>
                <p:oleObj name="Equation" r:id="rId6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418" y="2057400"/>
                        <a:ext cx="995363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191157"/>
              </p:ext>
            </p:extLst>
          </p:nvPr>
        </p:nvGraphicFramePr>
        <p:xfrm>
          <a:off x="4319587" y="2895600"/>
          <a:ext cx="581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9" name="Equation" r:id="rId8" imgW="215640" imgH="190440" progId="Equation.DSMT4">
                  <p:embed/>
                </p:oleObj>
              </mc:Choice>
              <mc:Fallback>
                <p:oleObj name="Equation" r:id="rId8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7" y="2895600"/>
                        <a:ext cx="581025" cy="52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52686"/>
              </p:ext>
            </p:extLst>
          </p:nvPr>
        </p:nvGraphicFramePr>
        <p:xfrm>
          <a:off x="4352131" y="3657600"/>
          <a:ext cx="5159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0" name="Equation" r:id="rId10" imgW="190440" imgH="330120" progId="Equation.DSMT4">
                  <p:embed/>
                </p:oleObj>
              </mc:Choice>
              <mc:Fallback>
                <p:oleObj name="Equation" r:id="rId10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131" y="3657600"/>
                        <a:ext cx="515937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19842"/>
              </p:ext>
            </p:extLst>
          </p:nvPr>
        </p:nvGraphicFramePr>
        <p:xfrm>
          <a:off x="4352131" y="4800600"/>
          <a:ext cx="5159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61" name="Equation" r:id="rId12" imgW="190440" imgH="317160" progId="Equation.DSMT4">
                  <p:embed/>
                </p:oleObj>
              </mc:Choice>
              <mc:Fallback>
                <p:oleObj name="Equation" r:id="rId12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131" y="4800600"/>
                        <a:ext cx="515937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940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06342"/>
              </p:ext>
            </p:extLst>
          </p:nvPr>
        </p:nvGraphicFramePr>
        <p:xfrm>
          <a:off x="3979863" y="819150"/>
          <a:ext cx="1365250" cy="50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42" name="Equation" r:id="rId4" imgW="469800" imgH="1701720" progId="Equation.DSMT4">
                  <p:embed/>
                </p:oleObj>
              </mc:Choice>
              <mc:Fallback>
                <p:oleObj name="Equation" r:id="rId4" imgW="4698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819150"/>
                        <a:ext cx="1365250" cy="503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762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50176" y="1575777"/>
            <a:ext cx="2750624" cy="9962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93768" y="2743200"/>
            <a:ext cx="2807032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00198" y="3895106"/>
            <a:ext cx="2800602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50176" y="4953000"/>
            <a:ext cx="2750624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71899"/>
              </p:ext>
            </p:extLst>
          </p:nvPr>
        </p:nvGraphicFramePr>
        <p:xfrm>
          <a:off x="3981407" y="816614"/>
          <a:ext cx="1365250" cy="50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43" name="Equation" r:id="rId6" imgW="469800" imgH="1701720" progId="Equation.DSMT4">
                  <p:embed/>
                </p:oleObj>
              </mc:Choice>
              <mc:Fallback>
                <p:oleObj name="Equation" r:id="rId6" imgW="4698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07" y="816614"/>
                        <a:ext cx="1365250" cy="503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3975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905254"/>
              </p:ext>
            </p:extLst>
          </p:nvPr>
        </p:nvGraphicFramePr>
        <p:xfrm>
          <a:off x="3871118" y="839787"/>
          <a:ext cx="1401763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7" name="Equation" r:id="rId4" imgW="482400" imgH="952200" progId="Equation.DSMT4">
                  <p:embed/>
                </p:oleObj>
              </mc:Choice>
              <mc:Fallback>
                <p:oleObj name="Equation" r:id="rId4" imgW="4824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118" y="839787"/>
                        <a:ext cx="1401763" cy="281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762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29000" y="1551037"/>
            <a:ext cx="2750624" cy="9962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00796" y="2743200"/>
            <a:ext cx="2807032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29437"/>
              </p:ext>
            </p:extLst>
          </p:nvPr>
        </p:nvGraphicFramePr>
        <p:xfrm>
          <a:off x="3874325" y="838200"/>
          <a:ext cx="1401763" cy="281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68" name="Equation" r:id="rId6" imgW="482400" imgH="952200" progId="Equation.DSMT4">
                  <p:embed/>
                </p:oleObj>
              </mc:Choice>
              <mc:Fallback>
                <p:oleObj name="Equation" r:id="rId6" imgW="4824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325" y="838200"/>
                        <a:ext cx="1401763" cy="281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834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38200" y="1981200"/>
            <a:ext cx="73914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egative Expon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5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mbining Exponent Properti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947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59547"/>
              </p:ext>
            </p:extLst>
          </p:nvPr>
        </p:nvGraphicFramePr>
        <p:xfrm>
          <a:off x="3954463" y="3011487"/>
          <a:ext cx="11366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5" name="Equation" r:id="rId4" imgW="419040" imgH="241200" progId="Equation.DSMT4">
                  <p:embed/>
                </p:oleObj>
              </mc:Choice>
              <mc:Fallback>
                <p:oleObj name="Equation" r:id="rId4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011487"/>
                        <a:ext cx="1136650" cy="646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47971"/>
              </p:ext>
            </p:extLst>
          </p:nvPr>
        </p:nvGraphicFramePr>
        <p:xfrm>
          <a:off x="3517900" y="1335087"/>
          <a:ext cx="2068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6" name="Equation" r:id="rId6" imgW="761760" imgH="177480" progId="Equation.DSMT4">
                  <p:embed/>
                </p:oleObj>
              </mc:Choice>
              <mc:Fallback>
                <p:oleObj name="Equation" r:id="rId6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335087"/>
                        <a:ext cx="2068513" cy="476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17990"/>
              </p:ext>
            </p:extLst>
          </p:nvPr>
        </p:nvGraphicFramePr>
        <p:xfrm>
          <a:off x="4275138" y="2097087"/>
          <a:ext cx="550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7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097087"/>
                        <a:ext cx="550862" cy="476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33374"/>
              </p:ext>
            </p:extLst>
          </p:nvPr>
        </p:nvGraphicFramePr>
        <p:xfrm>
          <a:off x="4343400" y="3849687"/>
          <a:ext cx="449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8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49687"/>
                        <a:ext cx="449263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89329"/>
              </p:ext>
            </p:extLst>
          </p:nvPr>
        </p:nvGraphicFramePr>
        <p:xfrm>
          <a:off x="3702050" y="4764087"/>
          <a:ext cx="1651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9" name="Equation" r:id="rId12" imgW="609480" imgH="241200" progId="Equation.DSMT4">
                  <p:embed/>
                </p:oleObj>
              </mc:Choice>
              <mc:Fallback>
                <p:oleObj name="Equation" r:id="rId12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764087"/>
                        <a:ext cx="1651000" cy="646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384788"/>
              </p:ext>
            </p:extLst>
          </p:nvPr>
        </p:nvGraphicFramePr>
        <p:xfrm>
          <a:off x="4213225" y="5524500"/>
          <a:ext cx="86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0" name="Equation" r:id="rId14" imgW="317160" imgH="241200" progId="Equation.DSMT4">
                  <p:embed/>
                </p:oleObj>
              </mc:Choice>
              <mc:Fallback>
                <p:oleObj name="Equation" r:id="rId14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524500"/>
                        <a:ext cx="863600" cy="647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52600" y="213757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e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694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6201"/>
              </p:ext>
            </p:extLst>
          </p:nvPr>
        </p:nvGraphicFramePr>
        <p:xfrm>
          <a:off x="4055269" y="1143000"/>
          <a:ext cx="110966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0" name="Equation" r:id="rId4" imgW="419040" imgH="482400" progId="Equation.DSMT4">
                  <p:embed/>
                </p:oleObj>
              </mc:Choice>
              <mc:Fallback>
                <p:oleObj name="Equation" r:id="rId4" imgW="41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69" y="1143000"/>
                        <a:ext cx="1109662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61628"/>
              </p:ext>
            </p:extLst>
          </p:nvPr>
        </p:nvGraphicFramePr>
        <p:xfrm>
          <a:off x="3939381" y="2590800"/>
          <a:ext cx="13414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1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381" y="2590800"/>
                        <a:ext cx="1341437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06434"/>
              </p:ext>
            </p:extLst>
          </p:nvPr>
        </p:nvGraphicFramePr>
        <p:xfrm>
          <a:off x="4023518" y="3429000"/>
          <a:ext cx="11731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518" y="3429000"/>
                        <a:ext cx="1173163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61422"/>
              </p:ext>
            </p:extLst>
          </p:nvPr>
        </p:nvGraphicFramePr>
        <p:xfrm>
          <a:off x="4038600" y="4343400"/>
          <a:ext cx="971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3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971550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6597"/>
              </p:ext>
            </p:extLst>
          </p:nvPr>
        </p:nvGraphicFramePr>
        <p:xfrm>
          <a:off x="4392612" y="4953000"/>
          <a:ext cx="434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4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2" y="4953000"/>
                        <a:ext cx="43497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49295"/>
              </p:ext>
            </p:extLst>
          </p:nvPr>
        </p:nvGraphicFramePr>
        <p:xfrm>
          <a:off x="4392612" y="5638800"/>
          <a:ext cx="434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5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2" y="5638800"/>
                        <a:ext cx="434975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265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4257"/>
              </p:ext>
            </p:extLst>
          </p:nvPr>
        </p:nvGraphicFramePr>
        <p:xfrm>
          <a:off x="3635375" y="1143000"/>
          <a:ext cx="1949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0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43000"/>
                        <a:ext cx="1949450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18556"/>
              </p:ext>
            </p:extLst>
          </p:nvPr>
        </p:nvGraphicFramePr>
        <p:xfrm>
          <a:off x="3854450" y="1931987"/>
          <a:ext cx="15081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1" name="Equation" r:id="rId6" imgW="571320" imgH="215640" progId="Equation.DSMT4">
                  <p:embed/>
                </p:oleObj>
              </mc:Choice>
              <mc:Fallback>
                <p:oleObj name="Equation" r:id="rId6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1931987"/>
                        <a:ext cx="1508125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4500"/>
              </p:ext>
            </p:extLst>
          </p:nvPr>
        </p:nvGraphicFramePr>
        <p:xfrm>
          <a:off x="3962400" y="2770187"/>
          <a:ext cx="1173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2"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70187"/>
                        <a:ext cx="11731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83663"/>
              </p:ext>
            </p:extLst>
          </p:nvPr>
        </p:nvGraphicFramePr>
        <p:xfrm>
          <a:off x="4054475" y="3590925"/>
          <a:ext cx="938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3" name="Equation" r:id="rId10" imgW="355320" imgH="190440" progId="Equation.DSMT4">
                  <p:embed/>
                </p:oleObj>
              </mc:Choice>
              <mc:Fallback>
                <p:oleObj name="Equation" r:id="rId10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590925"/>
                        <a:ext cx="93821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30730"/>
              </p:ext>
            </p:extLst>
          </p:nvPr>
        </p:nvGraphicFramePr>
        <p:xfrm>
          <a:off x="4289425" y="4370387"/>
          <a:ext cx="436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4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370387"/>
                        <a:ext cx="43656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94587"/>
              </p:ext>
            </p:extLst>
          </p:nvPr>
        </p:nvGraphicFramePr>
        <p:xfrm>
          <a:off x="4492625" y="5132387"/>
          <a:ext cx="2349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5" name="Equation" r:id="rId14" imgW="88560" imgH="139680" progId="Equation.DSMT4">
                  <p:embed/>
                </p:oleObj>
              </mc:Choice>
              <mc:Fallback>
                <p:oleObj name="Equation" r:id="rId14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132387"/>
                        <a:ext cx="234950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106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01776"/>
              </p:ext>
            </p:extLst>
          </p:nvPr>
        </p:nvGraphicFramePr>
        <p:xfrm>
          <a:off x="3933885" y="1219200"/>
          <a:ext cx="1276230" cy="101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58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85" y="1219200"/>
                        <a:ext cx="1276230" cy="1014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6221"/>
              </p:ext>
            </p:extLst>
          </p:nvPr>
        </p:nvGraphicFramePr>
        <p:xfrm>
          <a:off x="3653984" y="2438400"/>
          <a:ext cx="1912232" cy="5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59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984" y="2438400"/>
                        <a:ext cx="1912232" cy="557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57943"/>
              </p:ext>
            </p:extLst>
          </p:nvPr>
        </p:nvGraphicFramePr>
        <p:xfrm>
          <a:off x="4067265" y="3285985"/>
          <a:ext cx="1007883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60" name="Equation" r:id="rId8" imgW="380880" imgH="190440" progId="Equation.DSMT4">
                  <p:embed/>
                </p:oleObj>
              </mc:Choice>
              <mc:Fallback>
                <p:oleObj name="Equation" r:id="rId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265" y="3285985"/>
                        <a:ext cx="1007883" cy="524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90339"/>
              </p:ext>
            </p:extLst>
          </p:nvPr>
        </p:nvGraphicFramePr>
        <p:xfrm>
          <a:off x="4191000" y="4124185"/>
          <a:ext cx="739538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61" name="Equation" r:id="rId10" imgW="279360" imgH="190440" progId="Equation.DSMT4">
                  <p:embed/>
                </p:oleObj>
              </mc:Choice>
              <mc:Fallback>
                <p:oleObj name="Equation" r:id="rId10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24185"/>
                        <a:ext cx="739538" cy="524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24247"/>
              </p:ext>
            </p:extLst>
          </p:nvPr>
        </p:nvGraphicFramePr>
        <p:xfrm>
          <a:off x="4301804" y="4876800"/>
          <a:ext cx="538805" cy="52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62" name="Equation" r:id="rId12" imgW="203040" imgH="190440" progId="Equation.DSMT4">
                  <p:embed/>
                </p:oleObj>
              </mc:Choice>
              <mc:Fallback>
                <p:oleObj name="Equation" r:id="rId12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804" y="4876800"/>
                        <a:ext cx="538805" cy="524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27113"/>
              </p:ext>
            </p:extLst>
          </p:nvPr>
        </p:nvGraphicFramePr>
        <p:xfrm>
          <a:off x="3698875" y="5641975"/>
          <a:ext cx="182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63" name="Equation" r:id="rId14" imgW="685800" imgH="164880" progId="Equation.DSMT4">
                  <p:embed/>
                </p:oleObj>
              </mc:Choice>
              <mc:Fallback>
                <p:oleObj name="Equation" r:id="rId14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5641975"/>
                        <a:ext cx="18224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4842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82330"/>
              </p:ext>
            </p:extLst>
          </p:nvPr>
        </p:nvGraphicFramePr>
        <p:xfrm>
          <a:off x="4090988" y="1447800"/>
          <a:ext cx="1039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2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447800"/>
                        <a:ext cx="103981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68373"/>
              </p:ext>
            </p:extLst>
          </p:nvPr>
        </p:nvGraphicFramePr>
        <p:xfrm>
          <a:off x="3906043" y="2286000"/>
          <a:ext cx="14081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3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3" y="2286000"/>
                        <a:ext cx="1408113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74236"/>
              </p:ext>
            </p:extLst>
          </p:nvPr>
        </p:nvGraphicFramePr>
        <p:xfrm>
          <a:off x="3838575" y="3124200"/>
          <a:ext cx="1543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4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124200"/>
                        <a:ext cx="154305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87206"/>
              </p:ext>
            </p:extLst>
          </p:nvPr>
        </p:nvGraphicFramePr>
        <p:xfrm>
          <a:off x="4375150" y="4046538"/>
          <a:ext cx="469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5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4046538"/>
                        <a:ext cx="4699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578846"/>
              </p:ext>
            </p:extLst>
          </p:nvPr>
        </p:nvGraphicFramePr>
        <p:xfrm>
          <a:off x="4156869" y="4800600"/>
          <a:ext cx="9064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6" name="Equation" r:id="rId12" imgW="342720" imgH="164880" progId="Equation.DSMT4">
                  <p:embed/>
                </p:oleObj>
              </mc:Choice>
              <mc:Fallback>
                <p:oleObj name="Equation" r:id="rId12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69" y="4800600"/>
                        <a:ext cx="90646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36457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81846"/>
              </p:ext>
            </p:extLst>
          </p:nvPr>
        </p:nvGraphicFramePr>
        <p:xfrm>
          <a:off x="2694755" y="1165797"/>
          <a:ext cx="1343845" cy="9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8" name="Equation" r:id="rId4" imgW="507960" imgH="368280" progId="Equation.DSMT4">
                  <p:embed/>
                </p:oleObj>
              </mc:Choice>
              <mc:Fallback>
                <p:oleObj name="Equation" r:id="rId4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755" y="1165797"/>
                        <a:ext cx="1343845" cy="980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11249"/>
              </p:ext>
            </p:extLst>
          </p:nvPr>
        </p:nvGraphicFramePr>
        <p:xfrm>
          <a:off x="2829984" y="2524785"/>
          <a:ext cx="1073386" cy="9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9" name="Equation" r:id="rId6" imgW="406080" imgH="368280" progId="Equation.DSMT4">
                  <p:embed/>
                </p:oleObj>
              </mc:Choice>
              <mc:Fallback>
                <p:oleObj name="Equation" r:id="rId6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984" y="2524785"/>
                        <a:ext cx="1073386" cy="980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17445"/>
              </p:ext>
            </p:extLst>
          </p:nvPr>
        </p:nvGraphicFramePr>
        <p:xfrm>
          <a:off x="2971800" y="3743985"/>
          <a:ext cx="771231" cy="9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0" name="Equation" r:id="rId8" imgW="291960" imgH="368280" progId="Equation.DSMT4">
                  <p:embed/>
                </p:oleObj>
              </mc:Choice>
              <mc:Fallback>
                <p:oleObj name="Equation" r:id="rId8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43985"/>
                        <a:ext cx="771231" cy="980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57612"/>
              </p:ext>
            </p:extLst>
          </p:nvPr>
        </p:nvGraphicFramePr>
        <p:xfrm>
          <a:off x="2590800" y="5029200"/>
          <a:ext cx="1307924" cy="54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1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1307924" cy="540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89742"/>
              </p:ext>
            </p:extLst>
          </p:nvPr>
        </p:nvGraphicFramePr>
        <p:xfrm>
          <a:off x="5242461" y="1371600"/>
          <a:ext cx="1007883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2"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461" y="1371600"/>
                        <a:ext cx="1007883" cy="507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1478"/>
              </p:ext>
            </p:extLst>
          </p:nvPr>
        </p:nvGraphicFramePr>
        <p:xfrm>
          <a:off x="5486400" y="2209800"/>
          <a:ext cx="570501" cy="50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3"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09800"/>
                        <a:ext cx="570501" cy="507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19200"/>
              </p:ext>
            </p:extLst>
          </p:nvPr>
        </p:nvGraphicFramePr>
        <p:xfrm>
          <a:off x="5410200" y="3048000"/>
          <a:ext cx="502886" cy="87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4" name="Equation" r:id="rId16" imgW="190440" imgH="330120" progId="Equation.DSMT4">
                  <p:embed/>
                </p:oleObj>
              </mc:Choice>
              <mc:Fallback>
                <p:oleObj name="Equation" r:id="rId1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502886" cy="878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45420"/>
              </p:ext>
            </p:extLst>
          </p:nvPr>
        </p:nvGraphicFramePr>
        <p:xfrm>
          <a:off x="4899025" y="4267200"/>
          <a:ext cx="16779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35" name="Equation" r:id="rId18" imgW="634680" imgH="330120" progId="Equation.DSMT4">
                  <p:embed/>
                </p:oleObj>
              </mc:Choice>
              <mc:Fallback>
                <p:oleObj name="Equation" r:id="rId18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267200"/>
                        <a:ext cx="1677988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25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62632"/>
              </p:ext>
            </p:extLst>
          </p:nvPr>
        </p:nvGraphicFramePr>
        <p:xfrm>
          <a:off x="2711419" y="966174"/>
          <a:ext cx="16779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2" name="Equation" r:id="rId4" imgW="634680" imgH="558720" progId="Equation.DSMT4">
                  <p:embed/>
                </p:oleObj>
              </mc:Choice>
              <mc:Fallback>
                <p:oleObj name="Equation" r:id="rId4" imgW="634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19" y="966174"/>
                        <a:ext cx="1677988" cy="153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57763"/>
              </p:ext>
            </p:extLst>
          </p:nvPr>
        </p:nvGraphicFramePr>
        <p:xfrm>
          <a:off x="2883662" y="2675911"/>
          <a:ext cx="140811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3" name="Equation" r:id="rId6" imgW="533160" imgH="482400" progId="Equation.DSMT4">
                  <p:embed/>
                </p:oleObj>
              </mc:Choice>
              <mc:Fallback>
                <p:oleObj name="Equation" r:id="rId6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62" y="2675911"/>
                        <a:ext cx="1408113" cy="1323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20668"/>
              </p:ext>
            </p:extLst>
          </p:nvPr>
        </p:nvGraphicFramePr>
        <p:xfrm>
          <a:off x="2515362" y="4199911"/>
          <a:ext cx="21447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4"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62" y="4199911"/>
                        <a:ext cx="2144713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30006"/>
              </p:ext>
            </p:extLst>
          </p:nvPr>
        </p:nvGraphicFramePr>
        <p:xfrm>
          <a:off x="2698719" y="5190511"/>
          <a:ext cx="17764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5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19" y="5190511"/>
                        <a:ext cx="1776413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64928"/>
              </p:ext>
            </p:extLst>
          </p:nvPr>
        </p:nvGraphicFramePr>
        <p:xfrm>
          <a:off x="5719763" y="1219200"/>
          <a:ext cx="10048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6"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1219200"/>
                        <a:ext cx="1004887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4014"/>
              </p:ext>
            </p:extLst>
          </p:nvPr>
        </p:nvGraphicFramePr>
        <p:xfrm>
          <a:off x="5915025" y="2355850"/>
          <a:ext cx="603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7"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2355850"/>
                        <a:ext cx="6032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496"/>
              </p:ext>
            </p:extLst>
          </p:nvPr>
        </p:nvGraphicFramePr>
        <p:xfrm>
          <a:off x="5641975" y="3405188"/>
          <a:ext cx="1206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38" name="Equation" r:id="rId16" imgW="457200" imgH="164880" progId="Equation.DSMT4">
                  <p:embed/>
                </p:oleObj>
              </mc:Choice>
              <mc:Fallback>
                <p:oleObj name="Equation" r:id="rId16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3405188"/>
                        <a:ext cx="1206500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846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64136"/>
              </p:ext>
            </p:extLst>
          </p:nvPr>
        </p:nvGraphicFramePr>
        <p:xfrm>
          <a:off x="4090988" y="1447800"/>
          <a:ext cx="10398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6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447800"/>
                        <a:ext cx="1039812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623"/>
              </p:ext>
            </p:extLst>
          </p:nvPr>
        </p:nvGraphicFramePr>
        <p:xfrm>
          <a:off x="3906043" y="2286000"/>
          <a:ext cx="14081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7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3" y="2286000"/>
                        <a:ext cx="1408113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38674"/>
              </p:ext>
            </p:extLst>
          </p:nvPr>
        </p:nvGraphicFramePr>
        <p:xfrm>
          <a:off x="3838575" y="3124200"/>
          <a:ext cx="1543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8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124200"/>
                        <a:ext cx="1543050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78278"/>
              </p:ext>
            </p:extLst>
          </p:nvPr>
        </p:nvGraphicFramePr>
        <p:xfrm>
          <a:off x="4106863" y="4046538"/>
          <a:ext cx="1006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9" name="Equation" r:id="rId10" imgW="380880" imgH="190440" progId="Equation.DSMT4">
                  <p:embed/>
                </p:oleObj>
              </mc:Choice>
              <mc:Fallback>
                <p:oleObj name="Equation" r:id="rId10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046538"/>
                        <a:ext cx="1006475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38521"/>
              </p:ext>
            </p:extLst>
          </p:nvPr>
        </p:nvGraphicFramePr>
        <p:xfrm>
          <a:off x="4206875" y="4816475"/>
          <a:ext cx="8048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0" name="Equation" r:id="rId12" imgW="304560" imgH="152280" progId="Equation.DSMT4">
                  <p:embed/>
                </p:oleObj>
              </mc:Choice>
              <mc:Fallback>
                <p:oleObj name="Equation" r:id="rId12" imgW="304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816475"/>
                        <a:ext cx="804863" cy="40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018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21882"/>
              </p:ext>
            </p:extLst>
          </p:nvPr>
        </p:nvGraphicFramePr>
        <p:xfrm>
          <a:off x="2438400" y="1066800"/>
          <a:ext cx="18462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87" name="Equation" r:id="rId4" imgW="698400" imgH="495000" progId="Equation.DSMT4">
                  <p:embed/>
                </p:oleObj>
              </mc:Choice>
              <mc:Fallback>
                <p:oleObj name="Equation" r:id="rId4" imgW="698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1846262" cy="136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50128"/>
              </p:ext>
            </p:extLst>
          </p:nvPr>
        </p:nvGraphicFramePr>
        <p:xfrm>
          <a:off x="2627312" y="2809875"/>
          <a:ext cx="15414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88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2" y="2809875"/>
                        <a:ext cx="1541463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exponent properties to write each expression as a single term, then simplify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39209"/>
              </p:ext>
            </p:extLst>
          </p:nvPr>
        </p:nvGraphicFramePr>
        <p:xfrm>
          <a:off x="3065462" y="4356100"/>
          <a:ext cx="6699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89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2" y="4356100"/>
                        <a:ext cx="669925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69487"/>
              </p:ext>
            </p:extLst>
          </p:nvPr>
        </p:nvGraphicFramePr>
        <p:xfrm>
          <a:off x="5334000" y="1295400"/>
          <a:ext cx="12398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90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123983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35376"/>
              </p:ext>
            </p:extLst>
          </p:nvPr>
        </p:nvGraphicFramePr>
        <p:xfrm>
          <a:off x="5486400" y="1981200"/>
          <a:ext cx="904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91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90487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36602"/>
              </p:ext>
            </p:extLst>
          </p:nvPr>
        </p:nvGraphicFramePr>
        <p:xfrm>
          <a:off x="5638800" y="2743200"/>
          <a:ext cx="6032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92" name="Equation" r:id="rId14" imgW="228600" imgH="203040" progId="Equation.DSMT4">
                  <p:embed/>
                </p:oleObj>
              </mc:Choice>
              <mc:Fallback>
                <p:oleObj name="Equation" r:id="rId1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43200"/>
                        <a:ext cx="6032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14771"/>
              </p:ext>
            </p:extLst>
          </p:nvPr>
        </p:nvGraphicFramePr>
        <p:xfrm>
          <a:off x="5673725" y="3543300"/>
          <a:ext cx="5032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93" name="Equation" r:id="rId16" imgW="190440" imgH="342720" progId="Equation.DSMT4">
                  <p:embed/>
                </p:oleObj>
              </mc:Choice>
              <mc:Fallback>
                <p:oleObj name="Equation" r:id="rId16" imgW="190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3543300"/>
                        <a:ext cx="503237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666762"/>
              </p:ext>
            </p:extLst>
          </p:nvPr>
        </p:nvGraphicFramePr>
        <p:xfrm>
          <a:off x="5715000" y="4759325"/>
          <a:ext cx="5032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94" name="Equation" r:id="rId18" imgW="190440" imgH="317160" progId="Equation.DSMT4">
                  <p:embed/>
                </p:oleObj>
              </mc:Choice>
              <mc:Fallback>
                <p:oleObj name="Equation" r:id="rId18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59325"/>
                        <a:ext cx="50323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10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2390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mbining Exponent Properti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638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eginning the Exponent Properti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0462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066755"/>
              </p:ext>
            </p:extLst>
          </p:nvPr>
        </p:nvGraphicFramePr>
        <p:xfrm>
          <a:off x="3956050" y="1258888"/>
          <a:ext cx="1377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5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1258888"/>
                        <a:ext cx="1377950" cy="55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77990"/>
              </p:ext>
            </p:extLst>
          </p:nvPr>
        </p:nvGraphicFramePr>
        <p:xfrm>
          <a:off x="3732213" y="2020888"/>
          <a:ext cx="17986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6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2020888"/>
                        <a:ext cx="1798637" cy="55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21498"/>
              </p:ext>
            </p:extLst>
          </p:nvPr>
        </p:nvGraphicFramePr>
        <p:xfrm>
          <a:off x="4160640" y="4876800"/>
          <a:ext cx="865525" cy="45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7" name="Equation" r:id="rId8" imgW="304560" imgH="152280" progId="Equation.DSMT4">
                  <p:embed/>
                </p:oleObj>
              </mc:Choice>
              <mc:Fallback>
                <p:oleObj name="Equation" r:id="rId8" imgW="304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40" y="4876800"/>
                        <a:ext cx="865525" cy="4509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81841"/>
              </p:ext>
            </p:extLst>
          </p:nvPr>
        </p:nvGraphicFramePr>
        <p:xfrm>
          <a:off x="4070349" y="2743200"/>
          <a:ext cx="105954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8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49" y="2743200"/>
                        <a:ext cx="1059543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19884"/>
              </p:ext>
            </p:extLst>
          </p:nvPr>
        </p:nvGraphicFramePr>
        <p:xfrm>
          <a:off x="4038600" y="4267200"/>
          <a:ext cx="118580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9" name="Equation" r:id="rId12" imgW="444240" imgH="152280" progId="Equation.DSMT4">
                  <p:embed/>
                </p:oleObj>
              </mc:Choice>
              <mc:Fallback>
                <p:oleObj name="Equation" r:id="rId12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67200"/>
                        <a:ext cx="1185805" cy="42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51785"/>
              </p:ext>
            </p:extLst>
          </p:nvPr>
        </p:nvGraphicFramePr>
        <p:xfrm>
          <a:off x="4314825" y="3429000"/>
          <a:ext cx="657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20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429000"/>
                        <a:ext cx="65722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52600" y="213757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3793909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roduct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019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981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Power Proper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817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18421"/>
              </p:ext>
            </p:extLst>
          </p:nvPr>
        </p:nvGraphicFramePr>
        <p:xfrm>
          <a:off x="1068388" y="379413"/>
          <a:ext cx="7232650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5" name="Document" r:id="rId5" imgW="4269071" imgH="1574253" progId="Word.Document.12">
                  <p:embed/>
                </p:oleObj>
              </mc:Choice>
              <mc:Fallback>
                <p:oleObj name="Document" r:id="rId5" imgW="4269071" imgH="1574253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79413"/>
                        <a:ext cx="7232650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11213"/>
              </p:ext>
            </p:extLst>
          </p:nvPr>
        </p:nvGraphicFramePr>
        <p:xfrm>
          <a:off x="3303587" y="2819400"/>
          <a:ext cx="963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6" name="Equation" r:id="rId7" imgW="330120" imgH="253800" progId="Equation.DSMT4">
                  <p:embed/>
                </p:oleObj>
              </mc:Choice>
              <mc:Fallback>
                <p:oleObj name="Equation" r:id="rId7" imgW="3301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7" y="2819400"/>
                        <a:ext cx="9636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9443"/>
              </p:ext>
            </p:extLst>
          </p:nvPr>
        </p:nvGraphicFramePr>
        <p:xfrm>
          <a:off x="4014788" y="3824287"/>
          <a:ext cx="11144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7" name="Equation" r:id="rId9" imgW="380880" imgH="190440" progId="Equation.DSMT4">
                  <p:embed/>
                </p:oleObj>
              </mc:Choice>
              <mc:Fallback>
                <p:oleObj name="Equation" r:id="rId9" imgW="3808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824287"/>
                        <a:ext cx="11144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541703"/>
              </p:ext>
            </p:extLst>
          </p:nvPr>
        </p:nvGraphicFramePr>
        <p:xfrm>
          <a:off x="4164013" y="4586287"/>
          <a:ext cx="815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8" name="Equation" r:id="rId11" imgW="279360" imgH="190440" progId="Equation.DSMT4">
                  <p:embed/>
                </p:oleObj>
              </mc:Choice>
              <mc:Fallback>
                <p:oleObj name="Equation" r:id="rId11" imgW="2793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586287"/>
                        <a:ext cx="815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01679"/>
              </p:ext>
            </p:extLst>
          </p:nvPr>
        </p:nvGraphicFramePr>
        <p:xfrm>
          <a:off x="4294188" y="5348287"/>
          <a:ext cx="555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9"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348287"/>
                        <a:ext cx="5556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29211"/>
              </p:ext>
            </p:extLst>
          </p:nvPr>
        </p:nvGraphicFramePr>
        <p:xfrm>
          <a:off x="4114800" y="2971800"/>
          <a:ext cx="1111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0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1111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33615"/>
              </p:ext>
            </p:extLst>
          </p:nvPr>
        </p:nvGraphicFramePr>
        <p:xfrm>
          <a:off x="5241925" y="2971800"/>
          <a:ext cx="7778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1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971800"/>
                        <a:ext cx="7778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63717"/>
              </p:ext>
            </p:extLst>
          </p:nvPr>
        </p:nvGraphicFramePr>
        <p:xfrm>
          <a:off x="3944938" y="1344613"/>
          <a:ext cx="12525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4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344613"/>
                        <a:ext cx="125253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 2015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69496"/>
              </p:ext>
            </p:extLst>
          </p:nvPr>
        </p:nvGraphicFramePr>
        <p:xfrm>
          <a:off x="4113213" y="2197100"/>
          <a:ext cx="917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5" name="Equation" r:id="rId6" imgW="380880" imgH="190440" progId="Equation.DSMT4">
                  <p:embed/>
                </p:oleObj>
              </mc:Choice>
              <mc:Fallback>
                <p:oleObj name="Equation" r:id="rId6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2197100"/>
                        <a:ext cx="9175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71981"/>
              </p:ext>
            </p:extLst>
          </p:nvPr>
        </p:nvGraphicFramePr>
        <p:xfrm>
          <a:off x="4341813" y="2959100"/>
          <a:ext cx="460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6" name="Equation" r:id="rId8" imgW="190440" imgH="190440" progId="Equation.DSMT4">
                  <p:embed/>
                </p:oleObj>
              </mc:Choice>
              <mc:Fallback>
                <p:oleObj name="Equation" r:id="rId8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959100"/>
                        <a:ext cx="460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51103"/>
              </p:ext>
            </p:extLst>
          </p:nvPr>
        </p:nvGraphicFramePr>
        <p:xfrm>
          <a:off x="4035425" y="3775075"/>
          <a:ext cx="1073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7" name="Equation" r:id="rId10" imgW="444240" imgH="164880" progId="Equation.DSMT4">
                  <p:embed/>
                </p:oleObj>
              </mc:Choice>
              <mc:Fallback>
                <p:oleObj name="Equation" r:id="rId10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775075"/>
                        <a:ext cx="10731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76400" y="228600"/>
            <a:ext cx="5867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Use exponent properties to write each expression as a single term, then simplify.</a:t>
            </a:r>
          </a:p>
        </p:txBody>
      </p:sp>
    </p:spTree>
    <p:extLst>
      <p:ext uri="{BB962C8B-B14F-4D97-AF65-F5344CB8AC3E}">
        <p14:creationId xmlns:p14="http://schemas.microsoft.com/office/powerpoint/2010/main" val="3054357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66</TotalTime>
  <Words>671</Words>
  <Application>Microsoft Office PowerPoint</Application>
  <PresentationFormat>On-screen Show (4:3)</PresentationFormat>
  <Paragraphs>141</Paragraphs>
  <Slides>49</Slides>
  <Notes>49</Notes>
  <HiddenSlides>16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4" baseType="lpstr">
      <vt:lpstr>Arial</vt:lpstr>
      <vt:lpstr>Calibri</vt:lpstr>
      <vt:lpstr>Office Theme</vt:lpstr>
      <vt:lpstr>Document</vt:lpstr>
      <vt:lpstr>Equation</vt:lpstr>
      <vt:lpstr>Beginning the Exponent Properties</vt:lpstr>
      <vt:lpstr>The Product Property</vt:lpstr>
      <vt:lpstr>PowerPoint Presentation</vt:lpstr>
      <vt:lpstr>PowerPoint Presentation</vt:lpstr>
      <vt:lpstr>PowerPoint Presentation</vt:lpstr>
      <vt:lpstr>The Product Property</vt:lpstr>
      <vt:lpstr>The Power Property</vt:lpstr>
      <vt:lpstr>PowerPoint Presentation</vt:lpstr>
      <vt:lpstr>PowerPoint Presentation</vt:lpstr>
      <vt:lpstr>PowerPoint Presentation</vt:lpstr>
      <vt:lpstr>PowerPoint Presentation</vt:lpstr>
      <vt:lpstr>The Power Property</vt:lpstr>
      <vt:lpstr>The Power of a Product Property</vt:lpstr>
      <vt:lpstr>PowerPoint Presentation</vt:lpstr>
      <vt:lpstr>PowerPoint Presentation</vt:lpstr>
      <vt:lpstr>PowerPoint Presentation</vt:lpstr>
      <vt:lpstr>PowerPoint Presentation</vt:lpstr>
      <vt:lpstr>The Power of a Product Property</vt:lpstr>
      <vt:lpstr>The Quotient Proper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 of 0</vt:lpstr>
      <vt:lpstr>PowerPoint Presentation</vt:lpstr>
      <vt:lpstr>PowerPoint Presentation</vt:lpstr>
      <vt:lpstr>PowerPoint Presentation</vt:lpstr>
      <vt:lpstr>PowerPoint Presentation</vt:lpstr>
      <vt:lpstr>Exponent of 0</vt:lpstr>
      <vt:lpstr>Negative Expon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gative Exponent</vt:lpstr>
      <vt:lpstr>Combining Exponent 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bining Exponent Properties</vt:lpstr>
      <vt:lpstr>Beginning the Exponent Properti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ilding Algebraic Expressions</dc:title>
  <dc:creator>scott storla</dc:creator>
  <cp:lastModifiedBy>scott.storla@minneapolis.edu</cp:lastModifiedBy>
  <cp:revision>399</cp:revision>
  <dcterms:created xsi:type="dcterms:W3CDTF">2010-09-04T18:04:48Z</dcterms:created>
  <dcterms:modified xsi:type="dcterms:W3CDTF">2015-08-17T12:55:58Z</dcterms:modified>
</cp:coreProperties>
</file>